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66" r:id="rId2"/>
    <p:sldId id="308" r:id="rId3"/>
    <p:sldId id="368" r:id="rId4"/>
    <p:sldId id="369" r:id="rId5"/>
    <p:sldId id="370" r:id="rId6"/>
    <p:sldId id="371" r:id="rId7"/>
    <p:sldId id="380" r:id="rId8"/>
    <p:sldId id="372" r:id="rId9"/>
    <p:sldId id="373" r:id="rId10"/>
    <p:sldId id="381" r:id="rId11"/>
    <p:sldId id="374" r:id="rId12"/>
    <p:sldId id="375" r:id="rId13"/>
    <p:sldId id="377" r:id="rId14"/>
    <p:sldId id="376" r:id="rId15"/>
    <p:sldId id="378" r:id="rId16"/>
    <p:sldId id="382" r:id="rId17"/>
    <p:sldId id="383" r:id="rId18"/>
    <p:sldId id="384" r:id="rId19"/>
    <p:sldId id="386" r:id="rId20"/>
    <p:sldId id="385" r:id="rId21"/>
  </p:sldIdLst>
  <p:sldSz cx="9144000" cy="6858000" type="screen4x3"/>
  <p:notesSz cx="7010400" cy="93726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0514C"/>
    <a:srgbClr val="2F98CA"/>
    <a:srgbClr val="CE0C38"/>
    <a:srgbClr val="451A60"/>
    <a:srgbClr val="2D5D2D"/>
    <a:srgbClr val="59AE5D"/>
    <a:srgbClr val="725F3B"/>
    <a:srgbClr val="443F34"/>
    <a:srgbClr val="AB8038"/>
    <a:srgbClr val="1A5D9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29" autoAdjust="0"/>
    <p:restoredTop sz="83595" autoAdjust="0"/>
  </p:normalViewPr>
  <p:slideViewPr>
    <p:cSldViewPr snapToGrid="0" snapToObjects="1">
      <p:cViewPr>
        <p:scale>
          <a:sx n="68" d="100"/>
          <a:sy n="68" d="100"/>
        </p:scale>
        <p:origin x="1428" y="-1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68" d="100"/>
          <a:sy n="68" d="100"/>
        </p:scale>
        <p:origin x="3258" y="9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8630"/>
          </a:xfrm>
          <a:prstGeom prst="rect">
            <a:avLst/>
          </a:prstGeom>
        </p:spPr>
        <p:txBody>
          <a:bodyPr vert="horz" lIns="93616" tIns="46808" rIns="93616" bIns="468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8630"/>
          </a:xfrm>
          <a:prstGeom prst="rect">
            <a:avLst/>
          </a:prstGeom>
        </p:spPr>
        <p:txBody>
          <a:bodyPr vert="horz" lIns="93616" tIns="46808" rIns="93616" bIns="46808" rtlCol="0"/>
          <a:lstStyle>
            <a:lvl1pPr algn="r">
              <a:defRPr sz="1200"/>
            </a:lvl1pPr>
          </a:lstStyle>
          <a:p>
            <a:fld id="{9C366F83-32AF-E34F-B598-04F286E3EA36}" type="datetimeFigureOut">
              <a:rPr lang="en-US" smtClean="0"/>
              <a:t>4/2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902343"/>
            <a:ext cx="3037840" cy="468630"/>
          </a:xfrm>
          <a:prstGeom prst="rect">
            <a:avLst/>
          </a:prstGeom>
        </p:spPr>
        <p:txBody>
          <a:bodyPr vert="horz" lIns="93616" tIns="46808" rIns="93616" bIns="468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902343"/>
            <a:ext cx="3037840" cy="468630"/>
          </a:xfrm>
          <a:prstGeom prst="rect">
            <a:avLst/>
          </a:prstGeom>
        </p:spPr>
        <p:txBody>
          <a:bodyPr vert="horz" lIns="93616" tIns="46808" rIns="93616" bIns="46808" rtlCol="0" anchor="b"/>
          <a:lstStyle>
            <a:lvl1pPr algn="r">
              <a:defRPr sz="1200"/>
            </a:lvl1pPr>
          </a:lstStyle>
          <a:p>
            <a:fld id="{BA28A276-C891-7248-B0D1-0EF9ECA0C1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518015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8630"/>
          </a:xfrm>
          <a:prstGeom prst="rect">
            <a:avLst/>
          </a:prstGeom>
        </p:spPr>
        <p:txBody>
          <a:bodyPr vert="horz" lIns="93616" tIns="46808" rIns="93616" bIns="468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8630"/>
          </a:xfrm>
          <a:prstGeom prst="rect">
            <a:avLst/>
          </a:prstGeom>
        </p:spPr>
        <p:txBody>
          <a:bodyPr vert="horz" lIns="93616" tIns="46808" rIns="93616" bIns="46808" rtlCol="0"/>
          <a:lstStyle>
            <a:lvl1pPr algn="r">
              <a:defRPr sz="1200"/>
            </a:lvl1pPr>
          </a:lstStyle>
          <a:p>
            <a:fld id="{9EAFF9CB-B3D6-E14F-A13A-B62CD33B5EAC}" type="datetimeFigureOut">
              <a:rPr lang="en-US" smtClean="0"/>
              <a:t>4/22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62050" y="703263"/>
            <a:ext cx="4686300" cy="35147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616" tIns="46808" rIns="93616" bIns="46808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51985"/>
            <a:ext cx="5608320" cy="4217670"/>
          </a:xfrm>
          <a:prstGeom prst="rect">
            <a:avLst/>
          </a:prstGeom>
        </p:spPr>
        <p:txBody>
          <a:bodyPr vert="horz" lIns="93616" tIns="46808" rIns="93616" bIns="46808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02343"/>
            <a:ext cx="3037840" cy="468630"/>
          </a:xfrm>
          <a:prstGeom prst="rect">
            <a:avLst/>
          </a:prstGeom>
        </p:spPr>
        <p:txBody>
          <a:bodyPr vert="horz" lIns="93616" tIns="46808" rIns="93616" bIns="468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902343"/>
            <a:ext cx="3037840" cy="468630"/>
          </a:xfrm>
          <a:prstGeom prst="rect">
            <a:avLst/>
          </a:prstGeom>
        </p:spPr>
        <p:txBody>
          <a:bodyPr vert="horz" lIns="93616" tIns="46808" rIns="93616" bIns="46808" rtlCol="0" anchor="b"/>
          <a:lstStyle>
            <a:lvl1pPr algn="r">
              <a:defRPr sz="1200"/>
            </a:lvl1pPr>
          </a:lstStyle>
          <a:p>
            <a:fld id="{F08610DC-2286-7540-BB64-482BC3921B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401752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610DC-2286-7540-BB64-482BC3921BD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863015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610DC-2286-7540-BB64-482BC3921BDF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68562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oint out what happens to the SE bars.  With a larger</a:t>
            </a:r>
            <a:r>
              <a:rPr lang="en-US" baseline="0" dirty="0" smtClean="0"/>
              <a:t> sample size, you increase the probability of capturing the actual mean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610DC-2286-7540-BB64-482BC3921BDF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68562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oint out what happens to the SE bars.  With a larger</a:t>
            </a:r>
            <a:r>
              <a:rPr lang="en-US" baseline="0" dirty="0" smtClean="0"/>
              <a:t> sample size, you increase the probability of capturing the actual mean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610DC-2286-7540-BB64-482BC3921BDF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68562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oint out what happens to the SE bars.  With a larger</a:t>
            </a:r>
            <a:r>
              <a:rPr lang="en-US" baseline="0" dirty="0" smtClean="0"/>
              <a:t> sample size, you increase the probability of capturing the actual mean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610DC-2286-7540-BB64-482BC3921BDF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68562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oint out what happens to the SE bars.  With a larger</a:t>
            </a:r>
            <a:r>
              <a:rPr lang="en-US" baseline="0" dirty="0" smtClean="0"/>
              <a:t> sample size, you increase the probability of capturing the actual mean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610DC-2286-7540-BB64-482BC3921BDF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68562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oint out what happens to the SE bars.  With a larger</a:t>
            </a:r>
            <a:r>
              <a:rPr lang="en-US" baseline="0" dirty="0" smtClean="0"/>
              <a:t> sample size, you increase the probability of capturing the actual mean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610DC-2286-7540-BB64-482BC3921BDF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68562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oint out what happens to the SE bars.  With a larger</a:t>
            </a:r>
            <a:r>
              <a:rPr lang="en-US" baseline="0" dirty="0" smtClean="0"/>
              <a:t> sample size, you increase the probability of capturing the actual mean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610DC-2286-7540-BB64-482BC3921BDF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68562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610DC-2286-7540-BB64-482BC3921BDF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68562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610DC-2286-7540-BB64-482BC3921BDF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68562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610DC-2286-7540-BB64-482BC3921BDF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6856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610DC-2286-7540-BB64-482BC3921BD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68562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610DC-2286-7540-BB64-482BC3921BDF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6856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610DC-2286-7540-BB64-482BC3921BD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6856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610DC-2286-7540-BB64-482BC3921BDF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6856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610DC-2286-7540-BB64-482BC3921BDF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6856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610DC-2286-7540-BB64-482BC3921BDF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6856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610DC-2286-7540-BB64-482BC3921BD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68562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oint out what happens to the SE bars.  With a larger</a:t>
            </a:r>
            <a:r>
              <a:rPr lang="en-US" baseline="0" dirty="0" smtClean="0"/>
              <a:t> sample size, you increase the probability of capturing the actual mean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610DC-2286-7540-BB64-482BC3921BDF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68562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610DC-2286-7540-BB64-482BC3921BDF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6856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Relationship Id="rId4" Type="http://schemas.openxmlformats.org/officeDocument/2006/relationships/image" Target="../media/image2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MSI 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 userDrawn="1"/>
        </p:nvPicPr>
        <p:blipFill rotWithShape="1">
          <a:blip r:embed="rId3"/>
          <a:srcRect t="4862"/>
          <a:stretch/>
        </p:blipFill>
        <p:spPr>
          <a:xfrm>
            <a:off x="0" y="-1"/>
            <a:ext cx="9144000" cy="3566161"/>
          </a:xfrm>
          <a:prstGeom prst="rect">
            <a:avLst/>
          </a:prstGeom>
        </p:spPr>
      </p:pic>
      <p:pic>
        <p:nvPicPr>
          <p:cNvPr id="6" name="Picture 5" descr="NMSI-Logo-CMYK.png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0514" y="5921744"/>
            <a:ext cx="2201127" cy="575228"/>
          </a:xfrm>
          <a:prstGeom prst="rect">
            <a:avLst/>
          </a:prstGeom>
        </p:spPr>
      </p:pic>
      <p:sp>
        <p:nvSpPr>
          <p:cNvPr id="7" name="Rectangle 6"/>
          <p:cNvSpPr/>
          <p:nvPr userDrawn="1"/>
        </p:nvSpPr>
        <p:spPr>
          <a:xfrm>
            <a:off x="0" y="3481715"/>
            <a:ext cx="9144000" cy="166999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538638"/>
      </p:ext>
    </p:extLst>
  </p:cSld>
  <p:clrMapOvr>
    <a:masterClrMapping/>
  </p:clrMapOvr>
  <p:transition spd="slow">
    <p:wipe/>
    <p:sndAc>
      <p:stSnd>
        <p:snd r:embed="rId1" name="camera.wav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MSI Title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 userDrawn="1"/>
        </p:nvPicPr>
        <p:blipFill rotWithShape="1">
          <a:blip r:embed="rId3">
            <a:alphaModFix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8674"/>
                    </a14:imgEffect>
                    <a14:imgEffect>
                      <a14:brightnessContrast bright="3000"/>
                    </a14:imgEffect>
                  </a14:imgLayer>
                </a14:imgProps>
              </a:ext>
            </a:extLst>
          </a:blip>
          <a:srcRect b="4310"/>
          <a:stretch/>
        </p:blipFill>
        <p:spPr>
          <a:xfrm>
            <a:off x="0" y="0"/>
            <a:ext cx="9144000" cy="3524250"/>
          </a:xfrm>
          <a:prstGeom prst="rect">
            <a:avLst/>
          </a:prstGeom>
        </p:spPr>
      </p:pic>
      <p:pic>
        <p:nvPicPr>
          <p:cNvPr id="6" name="Picture 5" descr="NMSI-Logo-CMYK.png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0514" y="5921744"/>
            <a:ext cx="2201127" cy="575228"/>
          </a:xfrm>
          <a:prstGeom prst="rect">
            <a:avLst/>
          </a:prstGeom>
        </p:spPr>
      </p:pic>
      <p:sp>
        <p:nvSpPr>
          <p:cNvPr id="9" name="Rectangle 8"/>
          <p:cNvSpPr/>
          <p:nvPr userDrawn="1"/>
        </p:nvSpPr>
        <p:spPr>
          <a:xfrm>
            <a:off x="0" y="3481715"/>
            <a:ext cx="9144000" cy="166999"/>
          </a:xfrm>
          <a:prstGeom prst="rect">
            <a:avLst/>
          </a:prstGeom>
          <a:solidFill>
            <a:srgbClr val="451A6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2856291"/>
      </p:ext>
    </p:extLst>
  </p:cSld>
  <p:clrMapOvr>
    <a:masterClrMapping/>
  </p:clrMapOvr>
  <p:transition spd="slow">
    <p:wipe/>
    <p:sndAc>
      <p:stSnd>
        <p:snd r:embed="rId1" name="camera.wav"/>
      </p:stSnd>
    </p:sndAc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MSI Conten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0" y="6508751"/>
            <a:ext cx="9144000" cy="365124"/>
          </a:xfrm>
          <a:prstGeom prst="rect">
            <a:avLst/>
          </a:prstGeom>
          <a:solidFill>
            <a:srgbClr val="451A6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59AE5D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26F51-4AE2-2545-BAA8-AA74E4AAA593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1140" y="5600016"/>
            <a:ext cx="892860" cy="892860"/>
          </a:xfrm>
          <a:prstGeom prst="rect">
            <a:avLst/>
          </a:prstGeom>
        </p:spPr>
      </p:pic>
      <p:sp>
        <p:nvSpPr>
          <p:cNvPr id="9" name="Rectangle 8"/>
          <p:cNvSpPr/>
          <p:nvPr userDrawn="1"/>
        </p:nvSpPr>
        <p:spPr>
          <a:xfrm>
            <a:off x="0" y="-5822"/>
            <a:ext cx="9144000" cy="1402822"/>
          </a:xfrm>
          <a:prstGeom prst="rect">
            <a:avLst/>
          </a:prstGeom>
          <a:solidFill>
            <a:srgbClr val="451A6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59AE5D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7200" y="1644650"/>
            <a:ext cx="8229600" cy="3956050"/>
          </a:xfrm>
        </p:spPr>
        <p:txBody>
          <a:bodyPr/>
          <a:lstStyle>
            <a:lvl1pPr>
              <a:defRPr>
                <a:solidFill>
                  <a:srgbClr val="000100"/>
                </a:solidFill>
              </a:defRPr>
            </a:lvl1pPr>
            <a:lvl2pPr>
              <a:defRPr>
                <a:solidFill>
                  <a:srgbClr val="000100"/>
                </a:solidFill>
              </a:defRPr>
            </a:lvl2pPr>
            <a:lvl3pPr>
              <a:defRPr>
                <a:solidFill>
                  <a:srgbClr val="000100"/>
                </a:solidFill>
              </a:defRPr>
            </a:lvl3pPr>
            <a:lvl4pPr>
              <a:defRPr>
                <a:solidFill>
                  <a:srgbClr val="000100"/>
                </a:solidFill>
              </a:defRPr>
            </a:lvl4pPr>
            <a:lvl5pPr>
              <a:defRPr>
                <a:solidFill>
                  <a:srgbClr val="000100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203244"/>
      </p:ext>
    </p:extLst>
  </p:cSld>
  <p:clrMapOvr>
    <a:masterClrMapping/>
  </p:clrMapOvr>
  <p:transition spd="slow">
    <p:wipe/>
    <p:sndAc>
      <p:stSnd>
        <p:snd r:embed="rId1" name="camera.wav"/>
      </p:stSnd>
    </p:sndAc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MSI Content + Pictur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0" y="6508751"/>
            <a:ext cx="9144000" cy="365124"/>
          </a:xfrm>
          <a:prstGeom prst="rect">
            <a:avLst/>
          </a:prstGeom>
          <a:solidFill>
            <a:srgbClr val="451A6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59AE5D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26F51-4AE2-2545-BAA8-AA74E4AAA59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Rectangle 8"/>
          <p:cNvSpPr/>
          <p:nvPr userDrawn="1"/>
        </p:nvSpPr>
        <p:spPr>
          <a:xfrm>
            <a:off x="0" y="-5822"/>
            <a:ext cx="9144000" cy="1402822"/>
          </a:xfrm>
          <a:prstGeom prst="rect">
            <a:avLst/>
          </a:prstGeom>
          <a:solidFill>
            <a:srgbClr val="451A6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59AE5D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457200" y="1697038"/>
            <a:ext cx="3740150" cy="4598987"/>
          </a:xfrm>
        </p:spPr>
        <p:txBody>
          <a:bodyPr/>
          <a:lstStyle>
            <a:lvl1pPr>
              <a:defRPr>
                <a:solidFill>
                  <a:srgbClr val="000100"/>
                </a:solidFill>
              </a:defRPr>
            </a:lvl1pPr>
            <a:lvl2pPr>
              <a:defRPr>
                <a:solidFill>
                  <a:srgbClr val="000100"/>
                </a:solidFill>
              </a:defRPr>
            </a:lvl2pPr>
            <a:lvl3pPr>
              <a:defRPr>
                <a:solidFill>
                  <a:srgbClr val="000100"/>
                </a:solidFill>
              </a:defRPr>
            </a:lvl3pPr>
            <a:lvl4pPr>
              <a:defRPr>
                <a:solidFill>
                  <a:srgbClr val="000100"/>
                </a:solidFill>
              </a:defRPr>
            </a:lvl4pPr>
            <a:lvl5pPr>
              <a:defRPr>
                <a:solidFill>
                  <a:srgbClr val="000100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1140" y="5600016"/>
            <a:ext cx="892860" cy="892860"/>
          </a:xfrm>
          <a:prstGeom prst="rect">
            <a:avLst/>
          </a:prstGeom>
        </p:spPr>
      </p:pic>
      <p:sp>
        <p:nvSpPr>
          <p:cNvPr id="19" name="Content Placeholder 18"/>
          <p:cNvSpPr>
            <a:spLocks noGrp="1"/>
          </p:cNvSpPr>
          <p:nvPr>
            <p:ph sz="quarter" idx="14"/>
          </p:nvPr>
        </p:nvSpPr>
        <p:spPr>
          <a:xfrm>
            <a:off x="4491038" y="1697038"/>
            <a:ext cx="4195762" cy="3903662"/>
          </a:xfrm>
        </p:spPr>
        <p:txBody>
          <a:bodyPr/>
          <a:lstStyle>
            <a:lvl1pPr>
              <a:defRPr>
                <a:solidFill>
                  <a:srgbClr val="000100"/>
                </a:solidFill>
              </a:defRPr>
            </a:lvl1pPr>
            <a:lvl2pPr>
              <a:defRPr>
                <a:solidFill>
                  <a:srgbClr val="000100"/>
                </a:solidFill>
              </a:defRPr>
            </a:lvl2pPr>
            <a:lvl3pPr>
              <a:defRPr>
                <a:solidFill>
                  <a:srgbClr val="000100"/>
                </a:solidFill>
              </a:defRPr>
            </a:lvl3pPr>
            <a:lvl4pPr>
              <a:defRPr>
                <a:solidFill>
                  <a:srgbClr val="000100"/>
                </a:solidFill>
              </a:defRPr>
            </a:lvl4pPr>
            <a:lvl5pPr>
              <a:defRPr>
                <a:solidFill>
                  <a:srgbClr val="000100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6729763"/>
      </p:ext>
    </p:extLst>
  </p:cSld>
  <p:clrMapOvr>
    <a:masterClrMapping/>
  </p:clrMapOvr>
  <p:transition spd="slow">
    <p:wipe/>
    <p:sndAc>
      <p:stSnd>
        <p:snd r:embed="rId1" name="camera.wav"/>
      </p:stSnd>
    </p:sndAc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MSI Final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0" y="1978212"/>
            <a:ext cx="9144000" cy="173768"/>
          </a:xfrm>
          <a:prstGeom prst="rect">
            <a:avLst/>
          </a:prstGeom>
          <a:solidFill>
            <a:srgbClr val="451A6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 descr="NMSI-Logo-CMYK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0198" y="4736756"/>
            <a:ext cx="3257328" cy="851248"/>
          </a:xfrm>
          <a:prstGeom prst="rect">
            <a:avLst/>
          </a:prstGeom>
        </p:spPr>
      </p:pic>
      <p:sp>
        <p:nvSpPr>
          <p:cNvPr id="6" name="TextBox 5"/>
          <p:cNvSpPr txBox="1"/>
          <p:nvPr userDrawn="1"/>
        </p:nvSpPr>
        <p:spPr>
          <a:xfrm>
            <a:off x="2005263" y="775369"/>
            <a:ext cx="514433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solidFill>
                  <a:srgbClr val="000100"/>
                </a:solidFill>
              </a:rPr>
              <a:t>QUESTIONS?</a:t>
            </a:r>
            <a:endParaRPr lang="en-US" sz="6000" b="1" dirty="0">
              <a:solidFill>
                <a:srgbClr val="000100"/>
              </a:solidFill>
            </a:endParaRPr>
          </a:p>
        </p:txBody>
      </p:sp>
      <p:sp>
        <p:nvSpPr>
          <p:cNvPr id="5" name="Rectangle 4"/>
          <p:cNvSpPr/>
          <p:nvPr userDrawn="1"/>
        </p:nvSpPr>
        <p:spPr>
          <a:xfrm>
            <a:off x="0" y="4095770"/>
            <a:ext cx="9144000" cy="173768"/>
          </a:xfrm>
          <a:prstGeom prst="rect">
            <a:avLst/>
          </a:prstGeom>
          <a:solidFill>
            <a:srgbClr val="451A6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2267519"/>
      </p:ext>
    </p:extLst>
  </p:cSld>
  <p:clrMapOvr>
    <a:masterClrMapping/>
  </p:clrMapOvr>
  <p:transition spd="slow">
    <p:wipe/>
    <p:sndAc>
      <p:stSnd>
        <p:snd r:embed="rId1" name="camera.wav"/>
      </p:stSnd>
    </p:sndAc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192F81-C5FF-114C-97FA-BF817AB6F1A4}" type="datetime1">
              <a:rPr lang="en-US" smtClean="0"/>
              <a:t>4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fld id="{05D26F51-4AE2-2545-BAA8-AA74E4AAA59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3199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71" r:id="rId2"/>
    <p:sldLayoutId id="2147483666" r:id="rId3"/>
    <p:sldLayoutId id="2147483672" r:id="rId4"/>
    <p:sldLayoutId id="2147483662" r:id="rId5"/>
  </p:sldLayoutIdLst>
  <p:transition spd="slow">
    <p:wipe/>
    <p:sndAc>
      <p:stSnd>
        <p:snd r:embed="rId7" name="camera.wav"/>
      </p:stSnd>
    </p:sndAc>
  </p:transition>
  <p:hf hdr="0" ftr="0" dt="0"/>
  <p:txStyles>
    <p:titleStyle>
      <a:lvl1pPr algn="r" defTabSz="457200" rtl="0" eaLnBrk="1" latinLnBrk="0" hangingPunct="1">
        <a:spcBef>
          <a:spcPct val="0"/>
        </a:spcBef>
        <a:buNone/>
        <a:defRPr sz="3200" b="1" i="0" kern="1200">
          <a:solidFill>
            <a:schemeClr val="bg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1700" b="1" kern="1200">
          <a:solidFill>
            <a:srgbClr val="50514C"/>
          </a:solidFill>
          <a:latin typeface="Arial"/>
          <a:ea typeface="+mn-ea"/>
          <a:cs typeface="Arial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1700" kern="1200">
          <a:solidFill>
            <a:srgbClr val="50514C"/>
          </a:solidFill>
          <a:latin typeface="Arial"/>
          <a:ea typeface="+mn-ea"/>
          <a:cs typeface="Arial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700" kern="1200">
          <a:solidFill>
            <a:srgbClr val="50514C"/>
          </a:solidFill>
          <a:latin typeface="Arial"/>
          <a:ea typeface="+mn-ea"/>
          <a:cs typeface="Arial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700" kern="1200">
          <a:solidFill>
            <a:srgbClr val="50514C"/>
          </a:solidFill>
          <a:latin typeface="Arial"/>
          <a:ea typeface="+mn-ea"/>
          <a:cs typeface="Arial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700" kern="1200">
          <a:solidFill>
            <a:srgbClr val="50514C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3.jp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9.bin"/><Relationship Id="rId4" Type="http://schemas.openxmlformats.org/officeDocument/2006/relationships/audio" Target="../media/audio3.wav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4.jp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0.bin"/><Relationship Id="rId4" Type="http://schemas.openxmlformats.org/officeDocument/2006/relationships/audio" Target="../media/audio3.wav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5.jp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1.bin"/><Relationship Id="rId4" Type="http://schemas.openxmlformats.org/officeDocument/2006/relationships/audio" Target="../media/audio3.wav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6.jp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2.bin"/><Relationship Id="rId4" Type="http://schemas.openxmlformats.org/officeDocument/2006/relationships/audio" Target="../media/audio3.wav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7.jp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3.bin"/><Relationship Id="rId4" Type="http://schemas.openxmlformats.org/officeDocument/2006/relationships/audio" Target="../media/audio3.wav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4.bin"/><Relationship Id="rId4" Type="http://schemas.openxmlformats.org/officeDocument/2006/relationships/audio" Target="../media/audio3.wav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5.bin"/><Relationship Id="rId4" Type="http://schemas.openxmlformats.org/officeDocument/2006/relationships/audio" Target="../media/audio3.wav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6.bin"/><Relationship Id="rId4" Type="http://schemas.openxmlformats.org/officeDocument/2006/relationships/audio" Target="../media/audio4.wav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7.bin"/><Relationship Id="rId4" Type="http://schemas.openxmlformats.org/officeDocument/2006/relationships/audio" Target="../media/audio4.wav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8.jp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8.bin"/><Relationship Id="rId4" Type="http://schemas.openxmlformats.org/officeDocument/2006/relationships/audio" Target="../media/audio4.wav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jp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audio" Target="../media/audio3.wav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9.bin"/><Relationship Id="rId4" Type="http://schemas.openxmlformats.org/officeDocument/2006/relationships/audio" Target="../media/audio4.wav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audio" Target="../media/audio3.wav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audio" Target="../media/audio3.wav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.jp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audio" Target="../media/audio3.wav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9.jp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audio" Target="../media/audio3.wav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0.jp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6.bin"/><Relationship Id="rId4" Type="http://schemas.openxmlformats.org/officeDocument/2006/relationships/audio" Target="../media/audio3.wav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1.jp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7.bin"/><Relationship Id="rId4" Type="http://schemas.openxmlformats.org/officeDocument/2006/relationships/audio" Target="../media/audio3.wav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2.jp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8.bin"/><Relationship Id="rId4" Type="http://schemas.openxmlformats.org/officeDocument/2006/relationships/audio" Target="../media/audio3.wav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4170947"/>
            <a:ext cx="914399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AP Biology:  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Standard Deviation and Standard Error of the Mean</a:t>
            </a:r>
            <a:endParaRPr lang="en-US" sz="2800" b="1" dirty="0" smtClean="0"/>
          </a:p>
          <a:p>
            <a:endParaRPr lang="en-US" sz="28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454525" y="5263083"/>
            <a:ext cx="40372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rol Leibl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54525" y="5632415"/>
            <a:ext cx="30315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National Math and Science Initiative</a:t>
            </a:r>
            <a:endParaRPr lang="en-US" sz="1400" dirty="0"/>
          </a:p>
        </p:txBody>
      </p:sp>
      <p:sp>
        <p:nvSpPr>
          <p:cNvPr id="12" name="TextBox 11"/>
          <p:cNvSpPr txBox="1"/>
          <p:nvPr/>
        </p:nvSpPr>
        <p:spPr>
          <a:xfrm>
            <a:off x="454526" y="5930906"/>
            <a:ext cx="10582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Dallas, TX 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80327982"/>
      </p:ext>
    </p:extLst>
  </p:cSld>
  <p:clrMapOvr>
    <a:masterClrMapping/>
  </p:clrMapOvr>
  <p:transition spd="slow">
    <p:wipe/>
    <p:sndAc>
      <p:stSnd>
        <p:snd r:embed="rId3" name="chimes.wav"/>
      </p:stSnd>
    </p:sndAc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26F51-4AE2-2545-BAA8-AA74E4AAA593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 smtClean="0"/>
              <a:t>Comparing  the Mass of Pinto Beans and Black-eyed Pea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153821"/>
              </p:ext>
            </p:extLst>
          </p:nvPr>
        </p:nvGraphicFramePr>
        <p:xfrm>
          <a:off x="6546850" y="33639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5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46850" y="33639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477407" y="1455429"/>
            <a:ext cx="4783520" cy="452431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3200" dirty="0"/>
              <a:t>Upon a cursory inspection</a:t>
            </a:r>
            <a:r>
              <a:rPr lang="en-US" sz="3200" dirty="0" smtClean="0"/>
              <a:t>, it appears that pinto beans are larger but it needs to be quantified.  The mass of 300 random seeds are measured and recorded and histograms are made. </a:t>
            </a:r>
            <a:endParaRPr lang="en-US" sz="32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417637"/>
            <a:ext cx="4272455" cy="44480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4904433"/>
      </p:ext>
    </p:extLst>
  </p:cSld>
  <p:clrMapOvr>
    <a:masterClrMapping/>
  </p:clrMapOvr>
  <p:transition spd="slow">
    <p:cover/>
    <p:sndAc>
      <p:stSnd>
        <p:snd r:embed="rId4" name="whoosh.wav"/>
      </p:stSnd>
    </p:sndAc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26F51-4AE2-2545-BAA8-AA74E4AAA593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276321"/>
              </p:ext>
            </p:extLst>
          </p:nvPr>
        </p:nvGraphicFramePr>
        <p:xfrm>
          <a:off x="6546850" y="33639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4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46850" y="33639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0" y="5803355"/>
            <a:ext cx="9144000" cy="58477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endParaRPr lang="en-US" sz="32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23103"/>
            <a:ext cx="9144000" cy="4011794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0" y="5264746"/>
            <a:ext cx="9143999" cy="156966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3200" dirty="0" smtClean="0"/>
              <a:t>Which sample of seeds will have a larger standard deviation, the pinto beans or black-eyed peas?</a:t>
            </a:r>
            <a:endParaRPr lang="en-US" sz="3200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1177085"/>
              </p:ext>
            </p:extLst>
          </p:nvPr>
        </p:nvGraphicFramePr>
        <p:xfrm>
          <a:off x="0" y="79498"/>
          <a:ext cx="9144000" cy="138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800"/>
                <a:gridCol w="1828800"/>
                <a:gridCol w="1828800"/>
                <a:gridCol w="1828800"/>
                <a:gridCol w="182880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ea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E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 S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lack-eyed</a:t>
                      </a:r>
                      <a:r>
                        <a:rPr lang="en-US" baseline="0" dirty="0" smtClean="0"/>
                        <a:t> Pea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04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into Bean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3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07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1813839"/>
      </p:ext>
    </p:extLst>
  </p:cSld>
  <p:clrMapOvr>
    <a:masterClrMapping/>
  </p:clrMapOvr>
  <p:transition spd="slow">
    <p:cover/>
    <p:sndAc>
      <p:stSnd>
        <p:snd r:embed="rId4" name="whoosh.wav"/>
      </p:stSnd>
    </p:sndAc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26F51-4AE2-2545-BAA8-AA74E4AAA593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276321"/>
              </p:ext>
            </p:extLst>
          </p:nvPr>
        </p:nvGraphicFramePr>
        <p:xfrm>
          <a:off x="6546850" y="33639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6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46850" y="33639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97066"/>
            <a:ext cx="6248400" cy="44958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885794" y="1432987"/>
            <a:ext cx="3042744" cy="550920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3200" dirty="0" smtClean="0"/>
              <a:t>The mean for the black-eyed peas is 0.21 g and the mean for pinto beans is 0.37 g. Remember this only a sample of a larger population. </a:t>
            </a:r>
          </a:p>
          <a:p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31813839"/>
      </p:ext>
    </p:extLst>
  </p:cSld>
  <p:clrMapOvr>
    <a:masterClrMapping/>
  </p:clrMapOvr>
  <p:transition spd="slow">
    <p:cover/>
    <p:sndAc>
      <p:stSnd>
        <p:snd r:embed="rId4" name="whoosh.wav"/>
      </p:stSnd>
    </p:sndAc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26F51-4AE2-2545-BAA8-AA74E4AAA593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 smtClean="0"/>
              <a:t>Bar Graph of the Mean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210773"/>
              </p:ext>
            </p:extLst>
          </p:nvPr>
        </p:nvGraphicFramePr>
        <p:xfrm>
          <a:off x="6546850" y="33639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4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46850" y="33639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885794" y="1448753"/>
            <a:ext cx="3042744" cy="304698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3200" dirty="0" smtClean="0"/>
              <a:t>Is the difference in the means of these two samples significant?</a:t>
            </a:r>
            <a:endParaRPr lang="en-US" sz="32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17638"/>
            <a:ext cx="4902200" cy="3632200"/>
          </a:xfrm>
          <a:prstGeom prst="rect">
            <a:avLst/>
          </a:prstGeom>
        </p:spPr>
      </p:pic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5100731"/>
              </p:ext>
            </p:extLst>
          </p:nvPr>
        </p:nvGraphicFramePr>
        <p:xfrm>
          <a:off x="1" y="41166"/>
          <a:ext cx="9144000" cy="138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800"/>
                <a:gridCol w="1828800"/>
                <a:gridCol w="1828800"/>
                <a:gridCol w="1828800"/>
                <a:gridCol w="182880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ea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 S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lack-eyed Pea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0.2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07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004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008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into Bean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03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04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002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0048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94107492"/>
      </p:ext>
    </p:extLst>
  </p:cSld>
  <p:clrMapOvr>
    <a:masterClrMapping/>
  </p:clrMapOvr>
  <p:transition spd="slow">
    <p:cover/>
    <p:sndAc>
      <p:stSnd>
        <p:snd r:embed="rId4" name="whoosh.wav"/>
      </p:stSnd>
    </p:sndAc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26F51-4AE2-2545-BAA8-AA74E4AAA593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276321"/>
              </p:ext>
            </p:extLst>
          </p:nvPr>
        </p:nvGraphicFramePr>
        <p:xfrm>
          <a:off x="6546850" y="33639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1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46850" y="33639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273800" y="1625493"/>
            <a:ext cx="3088290" cy="403187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3200" dirty="0" smtClean="0"/>
              <a:t>The 2 SE bars do not overlap, so it is most likely that the difference between the mass means is significant. </a:t>
            </a:r>
            <a:endParaRPr lang="en-US" sz="32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17638"/>
            <a:ext cx="62738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813839"/>
      </p:ext>
    </p:extLst>
  </p:cSld>
  <p:clrMapOvr>
    <a:masterClrMapping/>
  </p:clrMapOvr>
  <p:transition spd="slow">
    <p:cover/>
    <p:sndAc>
      <p:stSnd>
        <p:snd r:embed="rId4" name="whoosh.wav"/>
      </p:stSnd>
    </p:sndAc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26F51-4AE2-2545-BAA8-AA74E4AAA593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 smtClean="0"/>
              <a:t>Standard Deviation or Standard Error of the Means  Bars????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414491"/>
              </p:ext>
            </p:extLst>
          </p:nvPr>
        </p:nvGraphicFramePr>
        <p:xfrm>
          <a:off x="6546850" y="33639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7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46850" y="33639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76048" y="1625493"/>
            <a:ext cx="8510752" cy="452431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3200" dirty="0"/>
              <a:t>If you are trying to support or reject a hypothesis -- in other words, when you are reporting on the results of an experiment -- you will most likely be using </a:t>
            </a:r>
            <a:r>
              <a:rPr lang="en-US" sz="3200" dirty="0" smtClean="0"/>
              <a:t>standard error of the means  (usually 2 SE for a 95% confidence level) </a:t>
            </a:r>
            <a:r>
              <a:rPr lang="en-US" sz="3200" dirty="0"/>
              <a:t>for your error bars </a:t>
            </a:r>
            <a:r>
              <a:rPr lang="en-US" sz="3200" dirty="0" smtClean="0"/>
              <a:t>but if you want to illustrate the variation in the population, you will use standard deviation bars.  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969198501"/>
      </p:ext>
    </p:extLst>
  </p:cSld>
  <p:clrMapOvr>
    <a:masterClrMapping/>
  </p:clrMapOvr>
  <p:transition spd="slow">
    <p:cover/>
    <p:sndAc>
      <p:stSnd>
        <p:snd r:embed="rId4" name="whoosh.wav"/>
      </p:stSnd>
    </p:sndAc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26F51-4AE2-2545-BAA8-AA74E4AAA593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 smtClean="0"/>
              <a:t>Your Turn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973483"/>
              </p:ext>
            </p:extLst>
          </p:nvPr>
        </p:nvGraphicFramePr>
        <p:xfrm>
          <a:off x="6546850" y="33639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7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46850" y="33639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76048" y="1625493"/>
            <a:ext cx="8510752" cy="452431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3200" dirty="0"/>
              <a:t>If you are trying to support or reject a hypothesis -- in other words, when you are reporting on the </a:t>
            </a:r>
            <a:r>
              <a:rPr lang="en-US" sz="3200" dirty="0" smtClean="0"/>
              <a:t>results </a:t>
            </a:r>
            <a:r>
              <a:rPr lang="en-US" sz="3200" dirty="0"/>
              <a:t>of an experiment -- you will most likely be using </a:t>
            </a:r>
            <a:r>
              <a:rPr lang="en-US" sz="3200" dirty="0" smtClean="0"/>
              <a:t>standard error of the means  (usually 2 SE for a 95% confidence level) </a:t>
            </a:r>
            <a:r>
              <a:rPr lang="en-US" sz="3200" dirty="0"/>
              <a:t>for your error bars </a:t>
            </a:r>
            <a:r>
              <a:rPr lang="en-US" sz="3200" dirty="0" smtClean="0"/>
              <a:t>but if you want to illustrate the variation in the population, you will use standard deviation bars.  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148702065"/>
      </p:ext>
    </p:extLst>
  </p:cSld>
  <p:clrMapOvr>
    <a:masterClrMapping/>
  </p:clrMapOvr>
  <p:transition spd="slow">
    <p:cover/>
    <p:sndAc>
      <p:stSnd>
        <p:snd r:embed="rId4" name="whoosh.wav"/>
      </p:stSnd>
    </p:sndAc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26F51-4AE2-2545-BAA8-AA74E4AAA593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 smtClean="0"/>
              <a:t>Your Turn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454449"/>
              </p:ext>
            </p:extLst>
          </p:nvPr>
        </p:nvGraphicFramePr>
        <p:xfrm>
          <a:off x="6546850" y="33639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1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46850" y="33639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778949"/>
              </p:ext>
            </p:extLst>
          </p:nvPr>
        </p:nvGraphicFramePr>
        <p:xfrm>
          <a:off x="1198178" y="4038006"/>
          <a:ext cx="7488621" cy="252067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08726"/>
                <a:gridCol w="709636"/>
                <a:gridCol w="709636"/>
                <a:gridCol w="709636"/>
                <a:gridCol w="709636"/>
                <a:gridCol w="709636"/>
                <a:gridCol w="709636"/>
                <a:gridCol w="748862"/>
                <a:gridCol w="1173217"/>
              </a:tblGrid>
              <a:tr h="383702">
                <a:tc gridSpan="9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TRICHOME DENSITY IN THREE PLANT POPULATIONS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60651">
                <a:tc gridSpan="9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 (number of trichomes/cm</a:t>
                      </a:r>
                      <a:r>
                        <a:rPr lang="en-US" sz="1100" baseline="30000">
                          <a:effectLst/>
                        </a:rPr>
                        <a:t>2</a:t>
                      </a:r>
                      <a:r>
                        <a:rPr lang="en-US" sz="1100">
                          <a:effectLst/>
                        </a:rPr>
                        <a:t>)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72521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Population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Plant 1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Plant 2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Plant 3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Plant 4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Plant 5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Plant 6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Mean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Standard Error of the Mean (SEM)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8370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I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8</a:t>
                      </a:r>
                      <a:endParaRPr lang="en-US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1</a:t>
                      </a:r>
                      <a:endParaRPr lang="en-US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9</a:t>
                      </a:r>
                      <a:endParaRPr lang="en-US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0</a:t>
                      </a:r>
                      <a:endParaRPr lang="en-US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8</a:t>
                      </a:r>
                      <a:endParaRPr lang="en-US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6</a:t>
                      </a:r>
                      <a:endParaRPr lang="en-US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9</a:t>
                      </a:r>
                      <a:endParaRPr lang="en-US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</a:t>
                      </a:r>
                      <a:endParaRPr lang="en-US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38370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II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2</a:t>
                      </a:r>
                      <a:endParaRPr lang="en-US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6</a:t>
                      </a:r>
                      <a:endParaRPr lang="en-US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5</a:t>
                      </a:r>
                      <a:endParaRPr lang="en-US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9</a:t>
                      </a:r>
                      <a:endParaRPr lang="en-US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3</a:t>
                      </a:r>
                      <a:endParaRPr lang="en-US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8</a:t>
                      </a:r>
                      <a:endParaRPr lang="en-US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1</a:t>
                      </a:r>
                      <a:endParaRPr lang="en-US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</a:t>
                      </a:r>
                      <a:endParaRPr lang="en-US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38370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III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3</a:t>
                      </a:r>
                      <a:endParaRPr lang="en-US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7</a:t>
                      </a:r>
                      <a:endParaRPr lang="en-US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9</a:t>
                      </a:r>
                      <a:endParaRPr lang="en-US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4</a:t>
                      </a:r>
                      <a:endParaRPr lang="en-US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2</a:t>
                      </a:r>
                      <a:endParaRPr lang="en-US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6</a:t>
                      </a:r>
                      <a:endParaRPr lang="en-US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4</a:t>
                      </a:r>
                      <a:endParaRPr lang="en-US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</a:t>
                      </a:r>
                      <a:endParaRPr lang="en-US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0" y="0"/>
            <a:ext cx="9144000" cy="415498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2400" dirty="0" err="1"/>
              <a:t>Trichomes</a:t>
            </a:r>
            <a:r>
              <a:rPr lang="en-US" sz="2400" dirty="0"/>
              <a:t> are </a:t>
            </a:r>
            <a:r>
              <a:rPr lang="en-US" sz="2400" dirty="0" err="1"/>
              <a:t>hairlike</a:t>
            </a:r>
            <a:r>
              <a:rPr lang="en-US" sz="2400" dirty="0"/>
              <a:t> outgrowths of the epidermis of plant that are thought to provide protection against being eaten by herbivores (</a:t>
            </a:r>
            <a:r>
              <a:rPr lang="en-US" sz="2400" dirty="0" err="1"/>
              <a:t>herbivory</a:t>
            </a:r>
            <a:r>
              <a:rPr lang="en-US" sz="2400" dirty="0"/>
              <a:t>).  In certain plant species, stem </a:t>
            </a:r>
            <a:r>
              <a:rPr lang="en-US" sz="2400" dirty="0" err="1" smtClean="0"/>
              <a:t>trichome</a:t>
            </a:r>
            <a:r>
              <a:rPr lang="en-US" sz="2400" dirty="0" smtClean="0"/>
              <a:t> </a:t>
            </a:r>
            <a:r>
              <a:rPr lang="en-US" sz="2400" dirty="0"/>
              <a:t>density is genetically determined.</a:t>
            </a:r>
          </a:p>
          <a:p>
            <a:endParaRPr lang="en-US" sz="2400" dirty="0"/>
          </a:p>
          <a:p>
            <a:r>
              <a:rPr lang="en-US" sz="2400" dirty="0" smtClean="0"/>
              <a:t>To </a:t>
            </a:r>
            <a:r>
              <a:rPr lang="en-US" sz="2400" dirty="0"/>
              <a:t>investigate variation in the stem </a:t>
            </a:r>
            <a:r>
              <a:rPr lang="en-US" sz="2400" dirty="0" err="1"/>
              <a:t>trichome</a:t>
            </a:r>
            <a:r>
              <a:rPr lang="en-US" sz="2400" dirty="0"/>
              <a:t> density within the plant species, a student counted the number of </a:t>
            </a:r>
            <a:r>
              <a:rPr lang="en-US" sz="2400" dirty="0" err="1"/>
              <a:t>trichomes</a:t>
            </a:r>
            <a:r>
              <a:rPr lang="en-US" sz="2400" dirty="0"/>
              <a:t> on the stems of six plants in each of three different populations.  The student used the data to calculate the </a:t>
            </a:r>
            <a:r>
              <a:rPr lang="en-US" sz="2400" dirty="0" smtClean="0"/>
              <a:t>mean </a:t>
            </a:r>
            <a:r>
              <a:rPr lang="en-US" sz="2400" dirty="0" err="1"/>
              <a:t>trichome</a:t>
            </a:r>
            <a:r>
              <a:rPr lang="en-US" sz="2400" dirty="0"/>
              <a:t> density (numbers of hairs per square centimeter) for each population.  The results are provided in the table below.  </a:t>
            </a:r>
          </a:p>
        </p:txBody>
      </p:sp>
    </p:spTree>
    <p:extLst>
      <p:ext uri="{BB962C8B-B14F-4D97-AF65-F5344CB8AC3E}">
        <p14:creationId xmlns:p14="http://schemas.microsoft.com/office/powerpoint/2010/main" val="2856851512"/>
      </p:ext>
    </p:extLst>
  </p:cSld>
  <p:clrMapOvr>
    <a:masterClrMapping/>
  </p:clrMapOvr>
  <p:transition spd="slow">
    <p:randomBar dir="vert"/>
    <p:sndAc>
      <p:stSnd>
        <p:snd r:embed="rId4" name="wind.wav"/>
      </p:stSnd>
    </p:sndAc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26F51-4AE2-2545-BAA8-AA74E4AAA593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 smtClean="0"/>
              <a:t>Your Turn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998095"/>
              </p:ext>
            </p:extLst>
          </p:nvPr>
        </p:nvGraphicFramePr>
        <p:xfrm>
          <a:off x="6546850" y="33639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5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46850" y="33639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0" y="0"/>
            <a:ext cx="9144000" cy="304698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lvl="0" indent="-457200">
              <a:buFont typeface="+mj-lt"/>
              <a:buAutoNum type="alphaLcParenR"/>
            </a:pPr>
            <a:r>
              <a:rPr lang="en-US" sz="2400" dirty="0"/>
              <a:t>On the axes provided, </a:t>
            </a:r>
            <a:r>
              <a:rPr lang="en-US" sz="2400" b="1" dirty="0"/>
              <a:t>create </a:t>
            </a:r>
            <a:r>
              <a:rPr lang="en-US" sz="2400" dirty="0"/>
              <a:t>an appropriately labeled graph to illustrate the sample means of the three population to within 95% confidence (i.e. </a:t>
            </a:r>
            <a:r>
              <a:rPr lang="en-US" sz="2400" u="sng" dirty="0"/>
              <a:t>+</a:t>
            </a:r>
            <a:r>
              <a:rPr lang="en-US" sz="2400" dirty="0"/>
              <a:t> 2 SEM).</a:t>
            </a:r>
          </a:p>
          <a:p>
            <a:pPr marL="457200" indent="-457200">
              <a:buFont typeface="+mj-lt"/>
              <a:buAutoNum type="alphaLcParenR"/>
            </a:pPr>
            <a:r>
              <a:rPr lang="en-US" sz="2400" dirty="0"/>
              <a:t> </a:t>
            </a:r>
            <a:r>
              <a:rPr lang="en-US" sz="2400" dirty="0" smtClean="0"/>
              <a:t>Based </a:t>
            </a:r>
            <a:r>
              <a:rPr lang="en-US" sz="2400" dirty="0"/>
              <a:t>on the sample means and standard errors of the means </a:t>
            </a:r>
            <a:r>
              <a:rPr lang="en-US" sz="2400" b="1" dirty="0"/>
              <a:t>identify </a:t>
            </a:r>
            <a:r>
              <a:rPr lang="en-US" sz="2400" dirty="0"/>
              <a:t>the two </a:t>
            </a:r>
            <a:r>
              <a:rPr lang="en-US" sz="2400" dirty="0" smtClean="0"/>
              <a:t>populations that </a:t>
            </a:r>
            <a:r>
              <a:rPr lang="en-US" sz="2400" dirty="0"/>
              <a:t>are most likely to have statistically significant difference in the mean stem </a:t>
            </a:r>
            <a:r>
              <a:rPr lang="en-US" sz="2400" dirty="0" err="1"/>
              <a:t>trichome</a:t>
            </a:r>
            <a:r>
              <a:rPr lang="en-US" sz="2400" dirty="0"/>
              <a:t> densities.  </a:t>
            </a:r>
            <a:r>
              <a:rPr lang="en-US" sz="2400" b="1" dirty="0"/>
              <a:t>Justify</a:t>
            </a:r>
            <a:r>
              <a:rPr lang="en-US" sz="2400" dirty="0"/>
              <a:t> your response. </a:t>
            </a:r>
            <a:endParaRPr lang="en-US" sz="2400" dirty="0" smtClean="0"/>
          </a:p>
          <a:p>
            <a:pPr lvl="0"/>
            <a:endParaRPr lang="en-US" sz="2400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90267420"/>
              </p:ext>
            </p:extLst>
          </p:nvPr>
        </p:nvGraphicFramePr>
        <p:xfrm>
          <a:off x="646385" y="3112084"/>
          <a:ext cx="7488621" cy="252067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08726"/>
                <a:gridCol w="709636"/>
                <a:gridCol w="709636"/>
                <a:gridCol w="709636"/>
                <a:gridCol w="709636"/>
                <a:gridCol w="709636"/>
                <a:gridCol w="709636"/>
                <a:gridCol w="748862"/>
                <a:gridCol w="1173217"/>
              </a:tblGrid>
              <a:tr h="383702">
                <a:tc gridSpan="9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TRICHOME DENSITY IN THREE PLANT POPULATIONS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60651">
                <a:tc gridSpan="9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 (number of trichomes/cm</a:t>
                      </a:r>
                      <a:r>
                        <a:rPr lang="en-US" sz="1100" baseline="30000">
                          <a:effectLst/>
                        </a:rPr>
                        <a:t>2</a:t>
                      </a:r>
                      <a:r>
                        <a:rPr lang="en-US" sz="1100">
                          <a:effectLst/>
                        </a:rPr>
                        <a:t>)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72521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Population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Plant 1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Plant 2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Plant 3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Plant 4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Plant 5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Plant 6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Mean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Standard Error of the Mean (SEM)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8370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I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8</a:t>
                      </a:r>
                      <a:endParaRPr lang="en-US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1</a:t>
                      </a:r>
                      <a:endParaRPr lang="en-US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9</a:t>
                      </a:r>
                      <a:endParaRPr lang="en-US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0</a:t>
                      </a:r>
                      <a:endParaRPr lang="en-US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8</a:t>
                      </a:r>
                      <a:endParaRPr lang="en-US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6</a:t>
                      </a:r>
                      <a:endParaRPr lang="en-US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9</a:t>
                      </a:r>
                      <a:endParaRPr lang="en-US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</a:t>
                      </a:r>
                      <a:endParaRPr lang="en-US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38370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II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2</a:t>
                      </a:r>
                      <a:endParaRPr lang="en-US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6</a:t>
                      </a:r>
                      <a:endParaRPr lang="en-US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5</a:t>
                      </a:r>
                      <a:endParaRPr lang="en-US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9</a:t>
                      </a:r>
                      <a:endParaRPr lang="en-US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3</a:t>
                      </a:r>
                      <a:endParaRPr lang="en-US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8</a:t>
                      </a:r>
                      <a:endParaRPr lang="en-US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1</a:t>
                      </a:r>
                      <a:endParaRPr lang="en-US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</a:t>
                      </a:r>
                      <a:endParaRPr lang="en-US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38370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III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3</a:t>
                      </a:r>
                      <a:endParaRPr lang="en-US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7</a:t>
                      </a:r>
                      <a:endParaRPr lang="en-US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9</a:t>
                      </a:r>
                      <a:endParaRPr lang="en-US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4</a:t>
                      </a:r>
                      <a:endParaRPr lang="en-US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2</a:t>
                      </a:r>
                      <a:endParaRPr lang="en-US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6</a:t>
                      </a:r>
                      <a:endParaRPr lang="en-US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4</a:t>
                      </a:r>
                      <a:endParaRPr lang="en-US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</a:t>
                      </a:r>
                      <a:endParaRPr lang="en-US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31361600"/>
      </p:ext>
    </p:extLst>
  </p:cSld>
  <p:clrMapOvr>
    <a:masterClrMapping/>
  </p:clrMapOvr>
  <p:transition spd="slow">
    <p:randomBar dir="vert"/>
    <p:sndAc>
      <p:stSnd>
        <p:snd r:embed="rId4" name="wind.wav"/>
      </p:stSnd>
    </p:sndAc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26F51-4AE2-2545-BAA8-AA74E4AAA593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 smtClean="0"/>
              <a:t>Your Turn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618936"/>
              </p:ext>
            </p:extLst>
          </p:nvPr>
        </p:nvGraphicFramePr>
        <p:xfrm>
          <a:off x="6546850" y="33639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0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46850" y="33639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693227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260687"/>
      </p:ext>
    </p:extLst>
  </p:cSld>
  <p:clrMapOvr>
    <a:masterClrMapping/>
  </p:clrMapOvr>
  <p:transition spd="slow">
    <p:randomBar dir="vert"/>
    <p:sndAc>
      <p:stSnd>
        <p:snd r:embed="rId4" name="wind.wav"/>
      </p:stSnd>
    </p:sndAc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26F51-4AE2-2545-BAA8-AA74E4AAA593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 smtClean="0"/>
              <a:t>Sampling and Capturing the Actual Mean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615096"/>
              </p:ext>
            </p:extLst>
          </p:nvPr>
        </p:nvGraphicFramePr>
        <p:xfrm>
          <a:off x="6546850" y="33639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46850" y="33639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-1" y="1247430"/>
            <a:ext cx="8970579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/>
              <a:t>Let’s suppose that 3 students are assigned to determine the mean of black-eyed peas from a 1 lbs.  bag of black-eyes peas.</a:t>
            </a:r>
          </a:p>
          <a:p>
            <a:endParaRPr lang="en-US" sz="3200" dirty="0"/>
          </a:p>
          <a:p>
            <a:r>
              <a:rPr lang="en-US" sz="3200" dirty="0" smtClean="0"/>
              <a:t>It would take hours to mass each and every pea. So the students decide to mass a random sample of the peas and determine the mean of the sample.  </a:t>
            </a:r>
          </a:p>
          <a:p>
            <a:endParaRPr lang="en-US" sz="3200" dirty="0"/>
          </a:p>
          <a:p>
            <a:r>
              <a:rPr lang="en-US" sz="3200" dirty="0" smtClean="0"/>
              <a:t> </a:t>
            </a:r>
          </a:p>
          <a:p>
            <a:endParaRPr lang="en-US" sz="3200" dirty="0"/>
          </a:p>
          <a:p>
            <a:endParaRPr lang="en-US" sz="3200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9741" y="4685045"/>
            <a:ext cx="4264259" cy="2015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756751"/>
      </p:ext>
    </p:extLst>
  </p:cSld>
  <p:clrMapOvr>
    <a:masterClrMapping/>
  </p:clrMapOvr>
  <p:transition spd="slow">
    <p:cover/>
    <p:sndAc>
      <p:stSnd>
        <p:snd r:embed="rId4" name="whoosh.wav"/>
      </p:stSnd>
    </p:sndAc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26F51-4AE2-2545-BAA8-AA74E4AAA593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 smtClean="0"/>
              <a:t>Your Turn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314851"/>
              </p:ext>
            </p:extLst>
          </p:nvPr>
        </p:nvGraphicFramePr>
        <p:xfrm>
          <a:off x="6546850" y="33639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9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46850" y="33639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0" y="0"/>
            <a:ext cx="9144000" cy="304698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393700" indent="-393700"/>
            <a:r>
              <a:rPr lang="en-US" sz="2400" b="1" dirty="0" smtClean="0"/>
              <a:t>c) Describe </a:t>
            </a:r>
            <a:r>
              <a:rPr lang="en-US" sz="2400" dirty="0"/>
              <a:t>the independent and dependent variable and a control treatment for an experiment to test the hypothesis that higher </a:t>
            </a:r>
            <a:r>
              <a:rPr lang="en-US" sz="2400" dirty="0" err="1"/>
              <a:t>trichome</a:t>
            </a:r>
            <a:r>
              <a:rPr lang="en-US" sz="2400" dirty="0"/>
              <a:t> density in plant is selected for in the presence of herbivores.  </a:t>
            </a:r>
            <a:r>
              <a:rPr lang="en-US" sz="2400" b="1" dirty="0"/>
              <a:t> Identify </a:t>
            </a:r>
            <a:r>
              <a:rPr lang="en-US" sz="2400" dirty="0"/>
              <a:t>an appropriate duration of the experiment to ensure that natural selection measured and </a:t>
            </a:r>
            <a:r>
              <a:rPr lang="en-US" sz="2400" b="1" dirty="0"/>
              <a:t>predict </a:t>
            </a:r>
            <a:r>
              <a:rPr lang="en-US" sz="2400" dirty="0"/>
              <a:t>the experiment results that would support the hypothesis. </a:t>
            </a:r>
          </a:p>
          <a:p>
            <a:pPr lvl="0"/>
            <a:endParaRPr lang="en-US" sz="2400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08520557"/>
              </p:ext>
            </p:extLst>
          </p:nvPr>
        </p:nvGraphicFramePr>
        <p:xfrm>
          <a:off x="646385" y="3080553"/>
          <a:ext cx="7488621" cy="252067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08726"/>
                <a:gridCol w="709636"/>
                <a:gridCol w="709636"/>
                <a:gridCol w="709636"/>
                <a:gridCol w="709636"/>
                <a:gridCol w="709636"/>
                <a:gridCol w="709636"/>
                <a:gridCol w="748862"/>
                <a:gridCol w="1173217"/>
              </a:tblGrid>
              <a:tr h="383702">
                <a:tc gridSpan="9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TRICHOME DENSITY IN THREE PLANT POPULATIONS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60651">
                <a:tc gridSpan="9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 (number of trichomes/cm</a:t>
                      </a:r>
                      <a:r>
                        <a:rPr lang="en-US" sz="1100" baseline="30000">
                          <a:effectLst/>
                        </a:rPr>
                        <a:t>2</a:t>
                      </a:r>
                      <a:r>
                        <a:rPr lang="en-US" sz="1100">
                          <a:effectLst/>
                        </a:rPr>
                        <a:t>)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72521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Population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Plant 1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Plant 2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Plant 3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Plant 4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Plant 5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Plant 6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Mean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Standard Error of the Mean (SEM)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8370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I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8</a:t>
                      </a:r>
                      <a:endParaRPr lang="en-US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1</a:t>
                      </a:r>
                      <a:endParaRPr lang="en-US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9</a:t>
                      </a:r>
                      <a:endParaRPr lang="en-US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0</a:t>
                      </a:r>
                      <a:endParaRPr lang="en-US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8</a:t>
                      </a:r>
                      <a:endParaRPr lang="en-US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6</a:t>
                      </a:r>
                      <a:endParaRPr lang="en-US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9</a:t>
                      </a:r>
                      <a:endParaRPr lang="en-US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</a:t>
                      </a:r>
                      <a:endParaRPr lang="en-US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38370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II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2</a:t>
                      </a:r>
                      <a:endParaRPr lang="en-US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6</a:t>
                      </a:r>
                      <a:endParaRPr lang="en-US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5</a:t>
                      </a:r>
                      <a:endParaRPr lang="en-US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9</a:t>
                      </a:r>
                      <a:endParaRPr lang="en-US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3</a:t>
                      </a:r>
                      <a:endParaRPr lang="en-US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8</a:t>
                      </a:r>
                      <a:endParaRPr lang="en-US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1</a:t>
                      </a:r>
                      <a:endParaRPr lang="en-US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</a:t>
                      </a:r>
                      <a:endParaRPr lang="en-US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38370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III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3</a:t>
                      </a:r>
                      <a:endParaRPr lang="en-US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7</a:t>
                      </a:r>
                      <a:endParaRPr lang="en-US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9</a:t>
                      </a:r>
                      <a:endParaRPr lang="en-US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4</a:t>
                      </a:r>
                      <a:endParaRPr lang="en-US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2</a:t>
                      </a:r>
                      <a:endParaRPr lang="en-US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6</a:t>
                      </a:r>
                      <a:endParaRPr lang="en-US" sz="16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4</a:t>
                      </a:r>
                      <a:endParaRPr lang="en-US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</a:t>
                      </a:r>
                      <a:endParaRPr lang="en-US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36892662"/>
      </p:ext>
    </p:extLst>
  </p:cSld>
  <p:clrMapOvr>
    <a:masterClrMapping/>
  </p:clrMapOvr>
  <p:transition spd="slow">
    <p:randomBar dir="vert"/>
    <p:sndAc>
      <p:stSnd>
        <p:snd r:embed="rId4" name="wind.wav"/>
      </p:stSnd>
    </p:sndAc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26F51-4AE2-2545-BAA8-AA74E4AAA593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 smtClean="0"/>
              <a:t>Standard Error or Standard Error of the Mean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113738"/>
              </p:ext>
            </p:extLst>
          </p:nvPr>
        </p:nvGraphicFramePr>
        <p:xfrm>
          <a:off x="6546850" y="33639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5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46850" y="33639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0" y="1329432"/>
            <a:ext cx="9317421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/>
              <a:t>It was agreed that each group would mass 100 black-eyed peas.  The mean and standard deviation was determined for each of the three random samples.</a:t>
            </a:r>
          </a:p>
          <a:p>
            <a:endParaRPr lang="en-US" sz="3200" dirty="0"/>
          </a:p>
          <a:p>
            <a:r>
              <a:rPr lang="en-US" sz="3200" dirty="0" smtClean="0"/>
              <a:t>All three means are different but certainly close.  What is the probability that each group captured the actual mean?</a:t>
            </a:r>
          </a:p>
          <a:p>
            <a:r>
              <a:rPr lang="en-US" sz="3200" dirty="0"/>
              <a:t> </a:t>
            </a:r>
            <a:endParaRPr lang="en-US" sz="3200" dirty="0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1520408"/>
              </p:ext>
            </p:extLst>
          </p:nvPr>
        </p:nvGraphicFramePr>
        <p:xfrm>
          <a:off x="2383441" y="5280990"/>
          <a:ext cx="4277709" cy="14966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5903"/>
                <a:gridCol w="1349923"/>
                <a:gridCol w="1501883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ampl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ean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 (g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220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39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r>
                        <a:rPr lang="en-US" baseline="0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215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43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208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42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07023842"/>
      </p:ext>
    </p:extLst>
  </p:cSld>
  <p:clrMapOvr>
    <a:masterClrMapping/>
  </p:clrMapOvr>
  <p:transition spd="slow">
    <p:cover/>
    <p:sndAc>
      <p:stSnd>
        <p:snd r:embed="rId4" name="whoosh.wav"/>
      </p:stSnd>
    </p:sndAc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26F51-4AE2-2545-BAA8-AA74E4AAA593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/>
              <a:t>Standard Error or Standard Error of the Mea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903959"/>
              </p:ext>
            </p:extLst>
          </p:nvPr>
        </p:nvGraphicFramePr>
        <p:xfrm>
          <a:off x="6546850" y="33639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6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46850" y="33639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0" y="1662187"/>
            <a:ext cx="8970579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/>
              <a:t>A statistical computation that measures the probability of capturing the true mean of a population in a random sample is the standard error or standard error of the mean.  </a:t>
            </a:r>
            <a:endParaRPr lang="en-US" sz="3200" dirty="0" smtClean="0"/>
          </a:p>
          <a:p>
            <a:endParaRPr lang="en-US" sz="3200" dirty="0"/>
          </a:p>
          <a:p>
            <a:r>
              <a:rPr lang="en-US" sz="3200" dirty="0" smtClean="0"/>
              <a:t>To compute the SE or SEM just simply divide the standard deviation by the square root of the number of data points.  </a:t>
            </a:r>
            <a:endParaRPr lang="en-US" sz="3200" dirty="0"/>
          </a:p>
        </p:txBody>
      </p:sp>
      <p:pic>
        <p:nvPicPr>
          <p:cNvPr id="28690" name="Picture 1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9132" y="5055206"/>
            <a:ext cx="2053459" cy="12777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77290684"/>
      </p:ext>
    </p:extLst>
  </p:cSld>
  <p:clrMapOvr>
    <a:masterClrMapping/>
  </p:clrMapOvr>
  <p:transition spd="slow">
    <p:cover/>
    <p:sndAc>
      <p:stSnd>
        <p:snd r:embed="rId4" name="whoosh.wav"/>
      </p:stSnd>
    </p:sndAc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26F51-4AE2-2545-BAA8-AA74E4AAA593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 smtClean="0"/>
              <a:t>Mean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236764"/>
              </p:ext>
            </p:extLst>
          </p:nvPr>
        </p:nvGraphicFramePr>
        <p:xfrm>
          <a:off x="6546850" y="33639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7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46850" y="33639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8802456"/>
              </p:ext>
            </p:extLst>
          </p:nvPr>
        </p:nvGraphicFramePr>
        <p:xfrm>
          <a:off x="156121" y="94593"/>
          <a:ext cx="6605752" cy="150801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3579"/>
                <a:gridCol w="1224649"/>
                <a:gridCol w="1362508"/>
                <a:gridCol w="1362508"/>
                <a:gridCol w="1362508"/>
              </a:tblGrid>
              <a:tr h="382162">
                <a:tc>
                  <a:txBody>
                    <a:bodyPr/>
                    <a:lstStyle/>
                    <a:p>
                      <a:r>
                        <a:rPr lang="en-US" dirty="0" smtClean="0"/>
                        <a:t>Sampl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ean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 (g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 S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220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39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39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78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r>
                        <a:rPr lang="en-US" baseline="0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215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43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43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86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208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42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42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84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121" y="1674813"/>
            <a:ext cx="5582525" cy="5081308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5738646" y="1662187"/>
            <a:ext cx="3231933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/>
              <a:t>Bar graph of the three sample means. What is the probability of capturing the actual mean?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466890447"/>
      </p:ext>
    </p:extLst>
  </p:cSld>
  <p:clrMapOvr>
    <a:masterClrMapping/>
  </p:clrMapOvr>
  <p:transition spd="slow">
    <p:cover/>
    <p:sndAc>
      <p:stSnd>
        <p:snd r:embed="rId4" name="whoosh.wav"/>
      </p:stSnd>
    </p:sndAc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26F51-4AE2-2545-BAA8-AA74E4AAA593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 smtClean="0"/>
              <a:t>Mean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030601"/>
              </p:ext>
            </p:extLst>
          </p:nvPr>
        </p:nvGraphicFramePr>
        <p:xfrm>
          <a:off x="6546850" y="33639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0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46850" y="33639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2146312"/>
              </p:ext>
            </p:extLst>
          </p:nvPr>
        </p:nvGraphicFramePr>
        <p:xfrm>
          <a:off x="55398" y="-47757"/>
          <a:ext cx="6605752" cy="14966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3579"/>
                <a:gridCol w="1224649"/>
                <a:gridCol w="1362508"/>
                <a:gridCol w="1362508"/>
                <a:gridCol w="1362508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ampl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ean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 (g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 S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220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39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39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78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r>
                        <a:rPr lang="en-US" baseline="0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215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43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43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86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208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42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42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84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5738646" y="1662187"/>
            <a:ext cx="323193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/>
              <a:t>Bar graph with 1 SE bars inserted</a:t>
            </a:r>
            <a:endParaRPr lang="en-US" sz="32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98" y="1535113"/>
            <a:ext cx="5494064" cy="4544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9469553"/>
      </p:ext>
    </p:extLst>
  </p:cSld>
  <p:clrMapOvr>
    <a:masterClrMapping/>
  </p:clrMapOvr>
  <p:transition spd="slow">
    <p:cover/>
    <p:sndAc>
      <p:stSnd>
        <p:snd r:embed="rId4" name="whoosh.wav"/>
      </p:stSnd>
    </p:sndAc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26F51-4AE2-2545-BAA8-AA74E4AAA593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 smtClean="0"/>
              <a:t>Mean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120948"/>
              </p:ext>
            </p:extLst>
          </p:nvPr>
        </p:nvGraphicFramePr>
        <p:xfrm>
          <a:off x="6546850" y="33639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1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46850" y="33639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8561834"/>
              </p:ext>
            </p:extLst>
          </p:nvPr>
        </p:nvGraphicFramePr>
        <p:xfrm>
          <a:off x="55398" y="-47757"/>
          <a:ext cx="6605752" cy="14966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3579"/>
                <a:gridCol w="1224649"/>
                <a:gridCol w="1362508"/>
                <a:gridCol w="1362508"/>
                <a:gridCol w="1362508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ampl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ean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 (g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 S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220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39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39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78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r>
                        <a:rPr lang="en-US" baseline="0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215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43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43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86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208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42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42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84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6127" y="1401872"/>
            <a:ext cx="5945134" cy="541136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5738646" y="1662187"/>
            <a:ext cx="323193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/>
              <a:t>Bar graph with 2 SE bars inserted?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758466468"/>
      </p:ext>
    </p:extLst>
  </p:cSld>
  <p:clrMapOvr>
    <a:masterClrMapping/>
  </p:clrMapOvr>
  <p:transition spd="slow">
    <p:cover/>
    <p:sndAc>
      <p:stSnd>
        <p:snd r:embed="rId4" name="whoosh.wav"/>
      </p:stSnd>
    </p:sndAc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26F51-4AE2-2545-BAA8-AA74E4AAA593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 smtClean="0"/>
              <a:t>Mean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579033"/>
              </p:ext>
            </p:extLst>
          </p:nvPr>
        </p:nvGraphicFramePr>
        <p:xfrm>
          <a:off x="6546850" y="33639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4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46850" y="33639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0" y="5803355"/>
            <a:ext cx="9144000" cy="58477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3200" dirty="0" smtClean="0"/>
              <a:t>Adding a mean from a sample size of 300 beans. </a:t>
            </a:r>
            <a:endParaRPr lang="en-US" sz="32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813"/>
            <a:ext cx="8103476" cy="5845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0351809"/>
      </p:ext>
    </p:extLst>
  </p:cSld>
  <p:clrMapOvr>
    <a:masterClrMapping/>
  </p:clrMapOvr>
  <p:transition spd="slow">
    <p:cover/>
    <p:sndAc>
      <p:stSnd>
        <p:snd r:embed="rId4" name="whoosh.wav"/>
      </p:stSnd>
    </p:sndAc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26F51-4AE2-2545-BAA8-AA74E4AAA593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 smtClean="0"/>
              <a:t>Comparing  the Mass of Pinto Beans and Black-eyed Pea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189506"/>
              </p:ext>
            </p:extLst>
          </p:nvPr>
        </p:nvGraphicFramePr>
        <p:xfrm>
          <a:off x="6546850" y="33639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9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46850" y="33639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995667" y="1417638"/>
            <a:ext cx="6022428" cy="304698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3200" dirty="0" smtClean="0"/>
              <a:t>A student was interested in determining if the mass of pinto beans was significantly larger than the mass of black-eyed peas.  It is obvious that the mass can vary.  </a:t>
            </a:r>
            <a:endParaRPr lang="en-US" sz="32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967" y="1556188"/>
            <a:ext cx="2806700" cy="2705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4041204"/>
      </p:ext>
    </p:extLst>
  </p:cSld>
  <p:clrMapOvr>
    <a:masterClrMapping/>
  </p:clrMapOvr>
  <p:transition spd="slow">
    <p:cover/>
    <p:sndAc>
      <p:stSnd>
        <p:snd r:embed="rId4" name="whoosh.wav"/>
      </p:stSnd>
    </p:sndAc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MSI PPT Template - UTeach Expansion">
  <a:themeElements>
    <a:clrScheme name="NMSI">
      <a:dk1>
        <a:srgbClr val="000100"/>
      </a:dk1>
      <a:lt1>
        <a:srgbClr val="FFFFFF"/>
      </a:lt1>
      <a:dk2>
        <a:srgbClr val="1268AC"/>
      </a:dk2>
      <a:lt2>
        <a:srgbClr val="25A2E1"/>
      </a:lt2>
      <a:accent1>
        <a:srgbClr val="EA9922"/>
      </a:accent1>
      <a:accent2>
        <a:srgbClr val="CE0C38"/>
      </a:accent2>
      <a:accent3>
        <a:srgbClr val="451A60"/>
      </a:accent3>
      <a:accent4>
        <a:srgbClr val="25A2E1"/>
      </a:accent4>
      <a:accent5>
        <a:srgbClr val="59AE5D"/>
      </a:accent5>
      <a:accent6>
        <a:srgbClr val="1268AC"/>
      </a:accent6>
      <a:hlink>
        <a:srgbClr val="FFFFFF"/>
      </a:hlink>
      <a:folHlink>
        <a:srgbClr val="FFFFFF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MSI PPT Template - CRP</Template>
  <TotalTime>11579</TotalTime>
  <Words>1294</Words>
  <Application>Microsoft Office PowerPoint</Application>
  <PresentationFormat>On-screen Show (4:3)</PresentationFormat>
  <Paragraphs>306</Paragraphs>
  <Slides>20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Arial</vt:lpstr>
      <vt:lpstr>Calibri</vt:lpstr>
      <vt:lpstr>Times New Roman</vt:lpstr>
      <vt:lpstr>NMSI PPT Template - UTeach Expansion</vt:lpstr>
      <vt:lpstr>Equation</vt:lpstr>
      <vt:lpstr>PowerPoint Presentation</vt:lpstr>
      <vt:lpstr>Sampling and Capturing the Actual Mean </vt:lpstr>
      <vt:lpstr>Standard Error or Standard Error of the Mean </vt:lpstr>
      <vt:lpstr>Standard Error or Standard Error of the Mean</vt:lpstr>
      <vt:lpstr>Mean</vt:lpstr>
      <vt:lpstr>Mean</vt:lpstr>
      <vt:lpstr>Mean</vt:lpstr>
      <vt:lpstr>Mean</vt:lpstr>
      <vt:lpstr>Comparing  the Mass of Pinto Beans and Black-eyed Peas</vt:lpstr>
      <vt:lpstr>Comparing  the Mass of Pinto Beans and Black-eyed Peas</vt:lpstr>
      <vt:lpstr>PowerPoint Presentation</vt:lpstr>
      <vt:lpstr>PowerPoint Presentation</vt:lpstr>
      <vt:lpstr>Bar Graph of the Means</vt:lpstr>
      <vt:lpstr>PowerPoint Presentation</vt:lpstr>
      <vt:lpstr>Standard Deviation or Standard Error of the Means  Bars????</vt:lpstr>
      <vt:lpstr>Your Turn</vt:lpstr>
      <vt:lpstr>Your Turn</vt:lpstr>
      <vt:lpstr>Your Turn</vt:lpstr>
      <vt:lpstr>Your Turn</vt:lpstr>
      <vt:lpstr>Your Turn</vt:lpstr>
    </vt:vector>
  </TitlesOfParts>
  <Company>NMSI</Company>
  <LinksUpToDate>false</LinksUpToDate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ren Miksch</dc:creator>
  <cp:lastModifiedBy>DiLuglio, Nicole J</cp:lastModifiedBy>
  <cp:revision>175</cp:revision>
  <cp:lastPrinted>2015-01-02T22:03:10Z</cp:lastPrinted>
  <dcterms:created xsi:type="dcterms:W3CDTF">2015-01-02T18:59:54Z</dcterms:created>
  <dcterms:modified xsi:type="dcterms:W3CDTF">2015-04-23T01:57:57Z</dcterms:modified>
</cp:coreProperties>
</file>